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574C4" w:rsidRPr="00646883" w:rsidRDefault="00ED13B1">
      <w:pPr>
        <w:rPr>
          <w:rFonts w:ascii="Throw My Hands Up in the Air" w:hAnsi="Throw My Hands Up in the Air"/>
          <w:b/>
          <w:sz w:val="28"/>
        </w:rPr>
      </w:pPr>
      <w:r>
        <w:rPr>
          <w:rFonts w:ascii="Throw My Hands Up in the Air" w:hAnsi="Throw My Hands Up in the Air"/>
          <w:b/>
          <w:sz w:val="28"/>
        </w:rPr>
        <w:t xml:space="preserve">Honors </w:t>
      </w:r>
      <w:r w:rsidR="00646883">
        <w:rPr>
          <w:rFonts w:ascii="Throw My Hands Up in the Air" w:hAnsi="Throw My Hands Up in the Air"/>
          <w:b/>
          <w:sz w:val="28"/>
        </w:rPr>
        <w:t>Algebra 2</w:t>
      </w:r>
      <w:r w:rsidR="00646883">
        <w:rPr>
          <w:rFonts w:ascii="Throw My Hands Up in the Air" w:hAnsi="Throw My Hands Up in the Air"/>
          <w:b/>
          <w:sz w:val="28"/>
        </w:rPr>
        <w:tab/>
      </w:r>
      <w:bookmarkStart w:id="0" w:name="_GoBack"/>
      <w:bookmarkEnd w:id="0"/>
      <w:r w:rsidR="00646883">
        <w:rPr>
          <w:rFonts w:ascii="Throw My Hands Up in the Air" w:hAnsi="Throw My Hands Up in the Air"/>
          <w:b/>
          <w:sz w:val="28"/>
        </w:rPr>
        <w:tab/>
      </w:r>
      <w:r w:rsidR="00646883">
        <w:rPr>
          <w:rFonts w:ascii="Throw My Hands Up in the Air" w:hAnsi="Throw My Hands Up in the Air"/>
          <w:b/>
          <w:sz w:val="28"/>
        </w:rPr>
        <w:tab/>
      </w:r>
      <w:r w:rsidR="00646883">
        <w:rPr>
          <w:rFonts w:ascii="Throw My Hands Up in the Air" w:hAnsi="Throw My Hands Up in the Air"/>
          <w:b/>
          <w:sz w:val="28"/>
        </w:rPr>
        <w:tab/>
      </w:r>
      <w:r w:rsidR="00E973A6">
        <w:rPr>
          <w:rFonts w:ascii="Throw My Hands Up in the Air" w:hAnsi="Throw My Hands Up in the Air"/>
          <w:b/>
          <w:sz w:val="28"/>
        </w:rPr>
        <w:tab/>
      </w:r>
      <w:r w:rsidR="00646883" w:rsidRPr="00646883">
        <w:rPr>
          <w:rFonts w:ascii="Throw My Hands Up in the Air" w:hAnsi="Throw My Hands Up in the Air"/>
          <w:b/>
          <w:sz w:val="28"/>
        </w:rPr>
        <w:t>Name:</w:t>
      </w:r>
      <w:r w:rsidR="00646883">
        <w:rPr>
          <w:rFonts w:ascii="Throw My Hands Up in the Air" w:hAnsi="Throw My Hands Up in the Air"/>
          <w:b/>
          <w:sz w:val="28"/>
        </w:rPr>
        <w:t xml:space="preserve"> ____________________________</w:t>
      </w:r>
      <w:r w:rsidR="00646883" w:rsidRPr="00646883">
        <w:rPr>
          <w:rFonts w:ascii="Throw My Hands Up in the Air" w:hAnsi="Throw My Hands Up in the Air"/>
          <w:b/>
          <w:sz w:val="28"/>
        </w:rPr>
        <w:t>__</w:t>
      </w:r>
    </w:p>
    <w:p w:rsidR="00646883" w:rsidRPr="00646883" w:rsidRDefault="00646883">
      <w:pPr>
        <w:rPr>
          <w:rFonts w:ascii="Throw My Hands Up in the Air" w:hAnsi="Throw My Hands Up in the Air"/>
          <w:b/>
          <w:sz w:val="28"/>
        </w:rPr>
      </w:pPr>
      <w:r w:rsidRPr="00646883">
        <w:rPr>
          <w:rFonts w:ascii="Throw My Hands Up in the Air" w:hAnsi="Throw My Hands Up in the Air"/>
          <w:b/>
          <w:sz w:val="28"/>
        </w:rPr>
        <w:t>Characte</w:t>
      </w:r>
      <w:r>
        <w:rPr>
          <w:rFonts w:ascii="Throw My Hands Up in the Air" w:hAnsi="Throw My Hands Up in the Air"/>
          <w:b/>
          <w:sz w:val="28"/>
        </w:rPr>
        <w:t>ristics of Radical Functions</w:t>
      </w:r>
      <w:r>
        <w:rPr>
          <w:rFonts w:ascii="Throw My Hands Up in the Air" w:hAnsi="Throw My Hands Up in the Air"/>
          <w:b/>
          <w:sz w:val="28"/>
        </w:rPr>
        <w:tab/>
      </w:r>
      <w:r>
        <w:rPr>
          <w:rFonts w:ascii="Throw My Hands Up in the Air" w:hAnsi="Throw My Hands Up in the Air"/>
          <w:b/>
          <w:sz w:val="28"/>
        </w:rPr>
        <w:tab/>
        <w:t>Date: _________________</w:t>
      </w:r>
      <w:r w:rsidRPr="00646883">
        <w:rPr>
          <w:rFonts w:ascii="Throw My Hands Up in the Air" w:hAnsi="Throw My Hands Up in the Air"/>
          <w:b/>
          <w:sz w:val="28"/>
        </w:rPr>
        <w:t>__ Block: _______</w:t>
      </w:r>
    </w:p>
    <w:p w:rsidR="00646883" w:rsidRPr="00646883" w:rsidRDefault="00646883">
      <w:pPr>
        <w:rPr>
          <w:rFonts w:ascii="Throw My Hands Up in the Air" w:hAnsi="Throw My Hands Up in the Air"/>
          <w:b/>
          <w:sz w:val="28"/>
        </w:rPr>
      </w:pPr>
    </w:p>
    <w:p w:rsidR="00646883" w:rsidRPr="00646883" w:rsidRDefault="00646883">
      <w:pPr>
        <w:rPr>
          <w:rFonts w:ascii="Throw My Hands Up in the Air" w:hAnsi="Throw My Hands Up in the Air"/>
          <w:b/>
          <w:sz w:val="28"/>
        </w:rPr>
      </w:pPr>
      <w:r w:rsidRPr="00646883">
        <w:rPr>
          <w:rFonts w:ascii="Throw My Hands Up in the Air" w:hAnsi="Throw My Hands Up in the Air"/>
          <w:b/>
          <w:sz w:val="28"/>
        </w:rPr>
        <w:t>Identify the characteristics for each func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C40DB4" w:rsidRPr="00646883" w:rsidTr="00646883">
        <w:tc>
          <w:tcPr>
            <w:tcW w:w="5395" w:type="dxa"/>
          </w:tcPr>
          <w:p w:rsidR="00C40DB4" w:rsidRDefault="00646883">
            <w:pPr>
              <w:rPr>
                <w:rFonts w:ascii="Throw My Hands Up in the Air" w:hAnsi="Throw My Hands Up in the Air"/>
                <w:b/>
                <w:sz w:val="28"/>
              </w:rPr>
            </w:pPr>
            <w:r w:rsidRPr="00646883">
              <w:rPr>
                <w:rFonts w:ascii="Throw My Hands Up in the Air" w:hAnsi="Throw My Hands Up in the Air"/>
                <w:b/>
                <w:sz w:val="28"/>
              </w:rPr>
              <w:t>1.)</w:t>
            </w:r>
            <w:r>
              <w:rPr>
                <w:rFonts w:ascii="Throw My Hands Up in the Air" w:hAnsi="Throw My Hands Up in the Air"/>
                <w:b/>
                <w:sz w:val="28"/>
              </w:rPr>
              <w:t xml:space="preserve"> </w:t>
            </w:r>
          </w:p>
          <w:p w:rsidR="00646883" w:rsidRDefault="00646883" w:rsidP="00C40DB4">
            <w:pPr>
              <w:jc w:val="center"/>
              <w:rPr>
                <w:rFonts w:ascii="Throw My Hands Up in the Air" w:hAnsi="Throw My Hands Up in the Air"/>
                <w:b/>
                <w:sz w:val="28"/>
              </w:rPr>
            </w:pPr>
            <w:r>
              <w:rPr>
                <w:noProof/>
              </w:rPr>
              <w:drawing>
                <wp:inline distT="0" distB="0" distL="0" distR="0" wp14:anchorId="7DC5548F" wp14:editId="1649E2CB">
                  <wp:extent cx="2843231" cy="3287486"/>
                  <wp:effectExtent l="0" t="0" r="0" b="825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43231" cy="32874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40DB4" w:rsidRDefault="00C40DB4" w:rsidP="00C40DB4">
            <w:pPr>
              <w:jc w:val="center"/>
              <w:rPr>
                <w:rFonts w:ascii="Throw My Hands Up in the Air" w:hAnsi="Throw My Hands Up in the Air"/>
                <w:b/>
                <w:sz w:val="28"/>
              </w:rPr>
            </w:pPr>
          </w:p>
          <w:p w:rsidR="00646883" w:rsidRPr="00646883" w:rsidRDefault="00F71B81" w:rsidP="00B34C4B">
            <w:pPr>
              <w:jc w:val="center"/>
              <w:rPr>
                <w:rFonts w:ascii="Throw My Hands Up in the Air" w:hAnsi="Throw My Hands Up in the Air"/>
                <w:b/>
                <w:sz w:val="28"/>
              </w:rPr>
            </w:pPr>
            <w:r w:rsidRPr="00C40DB4">
              <w:rPr>
                <w:rFonts w:ascii="Throw My Hands Up in the Air" w:hAnsi="Throw My Hands Up in the Air"/>
                <w:b/>
                <w:noProof/>
                <w:sz w:val="28"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 wp14:anchorId="00211955" wp14:editId="10D57805">
                      <wp:simplePos x="0" y="0"/>
                      <wp:positionH relativeFrom="column">
                        <wp:posOffset>156845</wp:posOffset>
                      </wp:positionH>
                      <wp:positionV relativeFrom="paragraph">
                        <wp:posOffset>306070</wp:posOffset>
                      </wp:positionV>
                      <wp:extent cx="3101975" cy="3450590"/>
                      <wp:effectExtent l="0" t="0" r="3175" b="0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01975" cy="34505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40DB4" w:rsidRPr="00C40DB4" w:rsidRDefault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Domain: ________________________</w:t>
                                  </w:r>
                                </w:p>
                                <w:p w:rsidR="00C40DB4" w:rsidRPr="00C40DB4" w:rsidRDefault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Range: __________________________</w:t>
                                  </w:r>
                                </w:p>
                                <w:p w:rsidR="00C40DB4" w:rsidRPr="00C40DB4" w:rsidRDefault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proofErr w:type="gramStart"/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x-intercept</w:t>
                                  </w:r>
                                  <w:proofErr w:type="gramEnd"/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: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____</w:t>
                                  </w: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___________________</w:t>
                                  </w:r>
                                </w:p>
                                <w:p w:rsidR="00C40DB4" w:rsidRPr="00C40DB4" w:rsidRDefault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y-intercept</w:t>
                                  </w:r>
                                  <w:proofErr w:type="gramEnd"/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: ______</w:t>
                                  </w: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________________</w:t>
                                  </w:r>
                                </w:p>
                                <w:p w:rsidR="00C40DB4" w:rsidRPr="00C40DB4" w:rsidRDefault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Inte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rval of Increase: _____________</w:t>
                                  </w: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____</w:t>
                                  </w:r>
                                </w:p>
                                <w:p w:rsidR="00C40DB4" w:rsidRPr="00C40DB4" w:rsidRDefault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Interval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 xml:space="preserve"> of Decrease: ________________</w:t>
                                  </w:r>
                                </w:p>
                                <w:p w:rsidR="00C40DB4" w:rsidRPr="00C40DB4" w:rsidRDefault="008D5501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Absolute</w:t>
                                  </w:r>
                                  <w:r w:rsidR="00C40DB4"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 xml:space="preserve"> Max</w:t>
                                  </w:r>
                                  <w:r w:rsid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imum: _________________</w:t>
                                  </w:r>
                                </w:p>
                                <w:p w:rsidR="00C40DB4" w:rsidRPr="00C40DB4" w:rsidRDefault="008D5501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Absolute</w:t>
                                  </w: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 xml:space="preserve"> </w:t>
                                  </w:r>
                                  <w:r w:rsid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Minimum: __________________</w:t>
                                  </w:r>
                                </w:p>
                                <w:p w:rsidR="00C40DB4" w:rsidRPr="00C40DB4" w:rsidRDefault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 xml:space="preserve">End Behavior: </w:t>
                                  </w:r>
                                </w:p>
                                <w:p w:rsidR="00C40DB4" w:rsidRDefault="00C40DB4"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  <w:position w:val="-28"/>
                                    </w:rPr>
                                    <w:object w:dxaOrig="2780" w:dyaOrig="68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5" type="#_x0000_t75" style="width:139pt;height:34pt" o:ole="">
                                        <v:imagedata r:id="rId5" o:title=""/>
                                      </v:shape>
                                      <o:OLEObject Type="Embed" ProgID="Equation.DSMT4" ShapeID="_x0000_i1025" DrawAspect="Content" ObjectID="_1551771865" r:id="rId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021195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2.35pt;margin-top:24.1pt;width:244.25pt;height:271.7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" stroked="f">
                      <v:textbox>
                        <w:txbxContent>
                          <w:p w:rsidR="00C40DB4" w:rsidRPr="00C40DB4" w:rsidRDefault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Domain: ________________________</w:t>
                            </w:r>
                          </w:p>
                          <w:p w:rsidR="00C40DB4" w:rsidRPr="00C40DB4" w:rsidRDefault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Range: __________________________</w:t>
                            </w:r>
                          </w:p>
                          <w:p w:rsidR="00C40DB4" w:rsidRPr="00C40DB4" w:rsidRDefault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proofErr w:type="gramStart"/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x-intercept</w:t>
                            </w:r>
                            <w:proofErr w:type="gramEnd"/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: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____</w:t>
                            </w: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___________________</w:t>
                            </w:r>
                          </w:p>
                          <w:p w:rsidR="00C40DB4" w:rsidRPr="00C40DB4" w:rsidRDefault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proofErr w:type="gramStart"/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y-intercept</w:t>
                            </w:r>
                            <w:proofErr w:type="gramEnd"/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: ______</w:t>
                            </w: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________________</w:t>
                            </w:r>
                          </w:p>
                          <w:p w:rsidR="00C40DB4" w:rsidRPr="00C40DB4" w:rsidRDefault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Inte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rval of Increase: _____________</w:t>
                            </w: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____</w:t>
                            </w:r>
                          </w:p>
                          <w:p w:rsidR="00C40DB4" w:rsidRPr="00C40DB4" w:rsidRDefault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Interval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 xml:space="preserve"> of Decrease: ________________</w:t>
                            </w:r>
                          </w:p>
                          <w:p w:rsidR="00C40DB4" w:rsidRPr="00C40DB4" w:rsidRDefault="008D5501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Absolute</w:t>
                            </w:r>
                            <w:r w:rsidR="00C40DB4"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 xml:space="preserve"> Max</w:t>
                            </w:r>
                            <w:r w:rsid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imum: _________________</w:t>
                            </w:r>
                          </w:p>
                          <w:p w:rsidR="00C40DB4" w:rsidRPr="00C40DB4" w:rsidRDefault="008D5501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Absolute</w:t>
                            </w: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 xml:space="preserve"> </w:t>
                            </w:r>
                            <w:r w:rsid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Minimum: __________________</w:t>
                            </w:r>
                          </w:p>
                          <w:p w:rsidR="00C40DB4" w:rsidRPr="00C40DB4" w:rsidRDefault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 xml:space="preserve">End Behavior: </w:t>
                            </w:r>
                          </w:p>
                          <w:p w:rsidR="00C40DB4" w:rsidRDefault="00C40DB4"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  <w:position w:val="-28"/>
                              </w:rPr>
                              <w:object w:dxaOrig="2780" w:dyaOrig="680">
                                <v:shape id="_x0000_i1025" type="#_x0000_t75" style="width:139pt;height:34pt" o:ole="">
                                  <v:imagedata r:id="rId7" o:title=""/>
                                </v:shape>
                                <o:OLEObject Type="Embed" ProgID="Equation.DSMT4" ShapeID="_x0000_i1025" DrawAspect="Content" ObjectID="_1551767557" r:id="rId8"/>
                              </w:objec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5395" w:type="dxa"/>
          </w:tcPr>
          <w:p w:rsidR="00C40DB4" w:rsidRDefault="00646883" w:rsidP="00C40DB4">
            <w:pPr>
              <w:rPr>
                <w:rFonts w:ascii="Throw My Hands Up in the Air" w:hAnsi="Throw My Hands Up in the Air"/>
                <w:b/>
                <w:sz w:val="28"/>
              </w:rPr>
            </w:pPr>
            <w:r w:rsidRPr="00646883">
              <w:rPr>
                <w:rFonts w:ascii="Throw My Hands Up in the Air" w:hAnsi="Throw My Hands Up in the Air"/>
                <w:b/>
                <w:sz w:val="28"/>
              </w:rPr>
              <w:t>2.)</w:t>
            </w:r>
          </w:p>
          <w:p w:rsidR="00646883" w:rsidRDefault="00C40DB4" w:rsidP="00C40DB4">
            <w:pPr>
              <w:jc w:val="center"/>
              <w:rPr>
                <w:rFonts w:ascii="Throw My Hands Up in the Air" w:hAnsi="Throw My Hands Up in the Air"/>
                <w:b/>
                <w:sz w:val="28"/>
              </w:rPr>
            </w:pPr>
            <w:r>
              <w:rPr>
                <w:noProof/>
              </w:rPr>
              <w:drawing>
                <wp:inline distT="0" distB="0" distL="0" distR="0" wp14:anchorId="549C56AD" wp14:editId="0CB61613">
                  <wp:extent cx="2775857" cy="3359708"/>
                  <wp:effectExtent l="0" t="0" r="571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5857" cy="33597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40DB4" w:rsidRPr="00646883" w:rsidRDefault="00C40DB4" w:rsidP="00C40DB4">
            <w:pPr>
              <w:jc w:val="center"/>
              <w:rPr>
                <w:rFonts w:ascii="Throw My Hands Up in the Air" w:hAnsi="Throw My Hands Up in the Air"/>
                <w:b/>
                <w:sz w:val="28"/>
              </w:rPr>
            </w:pPr>
            <w:r w:rsidRPr="00C40DB4">
              <w:rPr>
                <w:rFonts w:ascii="Throw My Hands Up in the Air" w:hAnsi="Throw My Hands Up in the Air"/>
                <w:b/>
                <w:noProof/>
                <w:sz w:val="28"/>
              </w:rPr>
              <mc:AlternateContent>
                <mc:Choice Requires="wps">
                  <w:drawing>
                    <wp:anchor distT="45720" distB="45720" distL="114300" distR="114300" simplePos="0" relativeHeight="251661312" behindDoc="0" locked="0" layoutInCell="1" allowOverlap="1" wp14:anchorId="73C5F087" wp14:editId="0BA94E1A">
                      <wp:simplePos x="0" y="0"/>
                      <wp:positionH relativeFrom="column">
                        <wp:posOffset>94615</wp:posOffset>
                      </wp:positionH>
                      <wp:positionV relativeFrom="paragraph">
                        <wp:posOffset>512082</wp:posOffset>
                      </wp:positionV>
                      <wp:extent cx="3101975" cy="1404620"/>
                      <wp:effectExtent l="0" t="0" r="3175" b="0"/>
                      <wp:wrapSquare wrapText="bothSides"/>
                      <wp:docPr id="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01975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40DB4" w:rsidRPr="00C40DB4" w:rsidRDefault="00C40DB4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Domain: ________________________</w:t>
                                  </w:r>
                                </w:p>
                                <w:p w:rsidR="00C40DB4" w:rsidRPr="00C40DB4" w:rsidRDefault="00C40DB4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Range: __________________________</w:t>
                                  </w:r>
                                </w:p>
                                <w:p w:rsidR="00C40DB4" w:rsidRPr="00C40DB4" w:rsidRDefault="00C40DB4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proofErr w:type="gramStart"/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x-intercept</w:t>
                                  </w:r>
                                  <w:proofErr w:type="gramEnd"/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: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____</w:t>
                                  </w: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___________________</w:t>
                                  </w:r>
                                </w:p>
                                <w:p w:rsidR="00C40DB4" w:rsidRPr="00C40DB4" w:rsidRDefault="00C40DB4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y-intercept</w:t>
                                  </w:r>
                                  <w:proofErr w:type="gramEnd"/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: ______</w:t>
                                  </w: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________________</w:t>
                                  </w:r>
                                </w:p>
                                <w:p w:rsidR="00C40DB4" w:rsidRPr="00C40DB4" w:rsidRDefault="00C40DB4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Inte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rval of Increase: _____________</w:t>
                                  </w: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____</w:t>
                                  </w:r>
                                </w:p>
                                <w:p w:rsidR="00C40DB4" w:rsidRPr="00C40DB4" w:rsidRDefault="00C40DB4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Interval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 xml:space="preserve"> of Decrease: ________________</w:t>
                                  </w:r>
                                </w:p>
                                <w:p w:rsidR="00C40DB4" w:rsidRPr="00C40DB4" w:rsidRDefault="008D5501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Absolute</w:t>
                                  </w: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 xml:space="preserve"> </w:t>
                                  </w:r>
                                  <w:r w:rsidR="00C40DB4"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Max</w:t>
                                  </w:r>
                                  <w:r w:rsid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imum: _________________</w:t>
                                  </w:r>
                                </w:p>
                                <w:p w:rsidR="00C40DB4" w:rsidRPr="00C40DB4" w:rsidRDefault="008D5501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Absolute</w:t>
                                  </w: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 xml:space="preserve"> </w:t>
                                  </w:r>
                                  <w:r w:rsid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Minimum: __________________</w:t>
                                  </w:r>
                                </w:p>
                                <w:p w:rsidR="00C40DB4" w:rsidRPr="00C40DB4" w:rsidRDefault="00C40DB4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 xml:space="preserve">End Behavior: </w:t>
                                  </w:r>
                                </w:p>
                                <w:p w:rsidR="00C40DB4" w:rsidRDefault="00C40DB4" w:rsidP="00C40DB4"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  <w:position w:val="-28"/>
                                    </w:rPr>
                                    <w:object w:dxaOrig="2780" w:dyaOrig="680">
                                      <v:shape id="_x0000_i1026" type="#_x0000_t75" style="width:139.4pt;height:34.65pt" o:ole="">
                                        <v:imagedata r:id="rId7" o:title=""/>
                                      </v:shape>
                                      <o:OLEObject Type="Embed" ProgID="Equation.DSMT4" ShapeID="_x0000_i1026" DrawAspect="Content" ObjectID="_1551771866" r:id="rId1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73C5F087" id="_x0000_s1027" type="#_x0000_t202" style="position:absolute;left:0;text-align:left;margin-left:7.45pt;margin-top:40.3pt;width:244.25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" stroked="f">
                      <v:textbox style="mso-fit-shape-to-text:t">
                        <w:txbxContent>
                          <w:p w:rsidR="00C40DB4" w:rsidRPr="00C40DB4" w:rsidRDefault="00C40DB4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Domain: ________________________</w:t>
                            </w:r>
                          </w:p>
                          <w:p w:rsidR="00C40DB4" w:rsidRPr="00C40DB4" w:rsidRDefault="00C40DB4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Range: __________________________</w:t>
                            </w:r>
                          </w:p>
                          <w:p w:rsidR="00C40DB4" w:rsidRPr="00C40DB4" w:rsidRDefault="00C40DB4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proofErr w:type="gramStart"/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x-intercept</w:t>
                            </w:r>
                            <w:proofErr w:type="gramEnd"/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: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____</w:t>
                            </w: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___________________</w:t>
                            </w:r>
                          </w:p>
                          <w:p w:rsidR="00C40DB4" w:rsidRPr="00C40DB4" w:rsidRDefault="00C40DB4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proofErr w:type="gramStart"/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y-intercept</w:t>
                            </w:r>
                            <w:proofErr w:type="gramEnd"/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: ______</w:t>
                            </w: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________________</w:t>
                            </w:r>
                          </w:p>
                          <w:p w:rsidR="00C40DB4" w:rsidRPr="00C40DB4" w:rsidRDefault="00C40DB4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Inte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rval of Increase: _____________</w:t>
                            </w: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____</w:t>
                            </w:r>
                          </w:p>
                          <w:p w:rsidR="00C40DB4" w:rsidRPr="00C40DB4" w:rsidRDefault="00C40DB4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Interval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 xml:space="preserve"> of Decrease: ________________</w:t>
                            </w:r>
                          </w:p>
                          <w:p w:rsidR="00C40DB4" w:rsidRPr="00C40DB4" w:rsidRDefault="008D5501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Absolute</w:t>
                            </w: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 xml:space="preserve"> </w:t>
                            </w:r>
                            <w:r w:rsidR="00C40DB4"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Max</w:t>
                            </w:r>
                            <w:r w:rsid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imum: _________________</w:t>
                            </w:r>
                          </w:p>
                          <w:p w:rsidR="00C40DB4" w:rsidRPr="00C40DB4" w:rsidRDefault="008D5501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Absolute</w:t>
                            </w: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 xml:space="preserve"> </w:t>
                            </w:r>
                            <w:r w:rsid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Minimum: __________________</w:t>
                            </w:r>
                          </w:p>
                          <w:p w:rsidR="00C40DB4" w:rsidRPr="00C40DB4" w:rsidRDefault="00C40DB4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 xml:space="preserve">End Behavior: </w:t>
                            </w:r>
                          </w:p>
                          <w:p w:rsidR="00C40DB4" w:rsidRDefault="00C40DB4" w:rsidP="00C40DB4"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  <w:position w:val="-28"/>
                              </w:rPr>
                              <w:object w:dxaOrig="2780" w:dyaOrig="680">
                                <v:shape id="_x0000_i1026" type="#_x0000_t75" style="width:139.35pt;height:34.65pt" o:ole="">
                                  <v:imagedata r:id="rId7" o:title=""/>
                                </v:shape>
                                <o:OLEObject Type="Embed" ProgID="Equation.DSMT4" ShapeID="_x0000_i1026" DrawAspect="Content" ObjectID="_1551767558" r:id="rId11"/>
                              </w:objec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  <w:tr w:rsidR="00C40DB4" w:rsidRPr="00646883" w:rsidTr="00B34C4B">
        <w:trPr>
          <w:trHeight w:val="14300"/>
        </w:trPr>
        <w:tc>
          <w:tcPr>
            <w:tcW w:w="5395" w:type="dxa"/>
          </w:tcPr>
          <w:p w:rsidR="00C40DB4" w:rsidRDefault="00646883" w:rsidP="00C40DB4">
            <w:pPr>
              <w:rPr>
                <w:rFonts w:ascii="Throw My Hands Up in the Air" w:hAnsi="Throw My Hands Up in the Air"/>
                <w:b/>
                <w:sz w:val="28"/>
              </w:rPr>
            </w:pPr>
            <w:r w:rsidRPr="00646883">
              <w:rPr>
                <w:rFonts w:ascii="Throw My Hands Up in the Air" w:hAnsi="Throw My Hands Up in the Air"/>
                <w:b/>
                <w:sz w:val="28"/>
              </w:rPr>
              <w:lastRenderedPageBreak/>
              <w:t>3.)</w:t>
            </w:r>
          </w:p>
          <w:p w:rsidR="00646883" w:rsidRDefault="00C40DB4" w:rsidP="00C40DB4">
            <w:pPr>
              <w:jc w:val="center"/>
              <w:rPr>
                <w:rFonts w:ascii="Throw My Hands Up in the Air" w:hAnsi="Throw My Hands Up in the Air"/>
                <w:b/>
                <w:sz w:val="28"/>
              </w:rPr>
            </w:pPr>
            <w:r>
              <w:rPr>
                <w:noProof/>
              </w:rPr>
              <w:drawing>
                <wp:inline distT="0" distB="0" distL="0" distR="0" wp14:anchorId="2EF7A933" wp14:editId="6E22DB92">
                  <wp:extent cx="3102429" cy="3800051"/>
                  <wp:effectExtent l="0" t="0" r="317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2134" cy="38609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40DB4" w:rsidRPr="00646883" w:rsidRDefault="00B34C4B" w:rsidP="00C40DB4">
            <w:pPr>
              <w:jc w:val="center"/>
              <w:rPr>
                <w:rFonts w:ascii="Throw My Hands Up in the Air" w:hAnsi="Throw My Hands Up in the Air"/>
                <w:b/>
                <w:sz w:val="28"/>
              </w:rPr>
            </w:pPr>
            <w:r w:rsidRPr="00C40DB4">
              <w:rPr>
                <w:rFonts w:ascii="Throw My Hands Up in the Air" w:hAnsi="Throw My Hands Up in the Air"/>
                <w:b/>
                <w:noProof/>
                <w:sz w:val="28"/>
              </w:rPr>
              <mc:AlternateContent>
                <mc:Choice Requires="wps">
                  <w:drawing>
                    <wp:anchor distT="45720" distB="45720" distL="114300" distR="114300" simplePos="0" relativeHeight="251663360" behindDoc="0" locked="0" layoutInCell="1" allowOverlap="1" wp14:anchorId="24E134F9" wp14:editId="6EB9F1F8">
                      <wp:simplePos x="0" y="0"/>
                      <wp:positionH relativeFrom="column">
                        <wp:posOffset>69215</wp:posOffset>
                      </wp:positionH>
                      <wp:positionV relativeFrom="paragraph">
                        <wp:posOffset>1424940</wp:posOffset>
                      </wp:positionV>
                      <wp:extent cx="3101975" cy="1404620"/>
                      <wp:effectExtent l="0" t="0" r="3175" b="0"/>
                      <wp:wrapSquare wrapText="bothSides"/>
                      <wp:docPr id="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01975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40DB4" w:rsidRPr="00C40DB4" w:rsidRDefault="00C40DB4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Domain: ________________________</w:t>
                                  </w:r>
                                </w:p>
                                <w:p w:rsidR="00C40DB4" w:rsidRPr="00C40DB4" w:rsidRDefault="00C40DB4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Range: __________________________</w:t>
                                  </w:r>
                                </w:p>
                                <w:p w:rsidR="00C40DB4" w:rsidRPr="00C40DB4" w:rsidRDefault="00C40DB4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proofErr w:type="gramStart"/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x-intercept</w:t>
                                  </w:r>
                                  <w:proofErr w:type="gramEnd"/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: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____</w:t>
                                  </w: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___________________</w:t>
                                  </w:r>
                                </w:p>
                                <w:p w:rsidR="00C40DB4" w:rsidRPr="00C40DB4" w:rsidRDefault="00C40DB4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y-intercept</w:t>
                                  </w:r>
                                  <w:proofErr w:type="gramEnd"/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: ______</w:t>
                                  </w: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________________</w:t>
                                  </w:r>
                                </w:p>
                                <w:p w:rsidR="00C40DB4" w:rsidRPr="00C40DB4" w:rsidRDefault="00C40DB4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Inte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rval of Increase: _____________</w:t>
                                  </w: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____</w:t>
                                  </w:r>
                                </w:p>
                                <w:p w:rsidR="00C40DB4" w:rsidRPr="00C40DB4" w:rsidRDefault="00C40DB4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Interval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 xml:space="preserve"> of Decrease: ________________</w:t>
                                  </w:r>
                                </w:p>
                                <w:p w:rsidR="00C40DB4" w:rsidRPr="00C40DB4" w:rsidRDefault="008D5501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Absolute</w:t>
                                  </w: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 xml:space="preserve"> </w:t>
                                  </w:r>
                                  <w:r w:rsidR="00C40DB4"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Max</w:t>
                                  </w:r>
                                  <w:r w:rsid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imum: _________________</w:t>
                                  </w:r>
                                </w:p>
                                <w:p w:rsidR="00C40DB4" w:rsidRPr="00C40DB4" w:rsidRDefault="008D5501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Absolute</w:t>
                                  </w: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 xml:space="preserve"> </w:t>
                                  </w:r>
                                  <w:r w:rsid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Minimum: __________________</w:t>
                                  </w:r>
                                </w:p>
                                <w:p w:rsidR="00C40DB4" w:rsidRPr="00C40DB4" w:rsidRDefault="00C40DB4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 xml:space="preserve">End Behavior: </w:t>
                                  </w:r>
                                </w:p>
                                <w:p w:rsidR="00C40DB4" w:rsidRDefault="00C40DB4" w:rsidP="00C40DB4"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  <w:position w:val="-28"/>
                                    </w:rPr>
                                    <w:object w:dxaOrig="2780" w:dyaOrig="680">
                                      <v:shape id="_x0000_i1027" type="#_x0000_t75" style="width:139.4pt;height:34.65pt" o:ole="">
                                        <v:imagedata r:id="rId5" o:title=""/>
                                      </v:shape>
                                      <o:OLEObject Type="Embed" ProgID="Equation.DSMT4" ShapeID="_x0000_i1027" DrawAspect="Content" ObjectID="_1551771867" r:id="rId1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24E134F9" id="_x0000_s1028" type="#_x0000_t202" style="position:absolute;left:0;text-align:left;margin-left:5.45pt;margin-top:112.2pt;width:244.25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" stroked="f">
                      <v:textbox style="mso-fit-shape-to-text:t">
                        <w:txbxContent>
                          <w:p w:rsidR="00C40DB4" w:rsidRPr="00C40DB4" w:rsidRDefault="00C40DB4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Domain: ________________________</w:t>
                            </w:r>
                          </w:p>
                          <w:p w:rsidR="00C40DB4" w:rsidRPr="00C40DB4" w:rsidRDefault="00C40DB4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Range: __________________________</w:t>
                            </w:r>
                          </w:p>
                          <w:p w:rsidR="00C40DB4" w:rsidRPr="00C40DB4" w:rsidRDefault="00C40DB4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proofErr w:type="gramStart"/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x-intercept</w:t>
                            </w:r>
                            <w:proofErr w:type="gramEnd"/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: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____</w:t>
                            </w: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___________________</w:t>
                            </w:r>
                          </w:p>
                          <w:p w:rsidR="00C40DB4" w:rsidRPr="00C40DB4" w:rsidRDefault="00C40DB4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proofErr w:type="gramStart"/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y-intercept</w:t>
                            </w:r>
                            <w:proofErr w:type="gramEnd"/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: ______</w:t>
                            </w: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________________</w:t>
                            </w:r>
                          </w:p>
                          <w:p w:rsidR="00C40DB4" w:rsidRPr="00C40DB4" w:rsidRDefault="00C40DB4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Inte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rval of Increase: _____________</w:t>
                            </w: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____</w:t>
                            </w:r>
                          </w:p>
                          <w:p w:rsidR="00C40DB4" w:rsidRPr="00C40DB4" w:rsidRDefault="00C40DB4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Interval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 xml:space="preserve"> of Decrease: ________________</w:t>
                            </w:r>
                          </w:p>
                          <w:p w:rsidR="00C40DB4" w:rsidRPr="00C40DB4" w:rsidRDefault="008D5501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Absolute</w:t>
                            </w: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 xml:space="preserve"> </w:t>
                            </w:r>
                            <w:r w:rsidR="00C40DB4"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Max</w:t>
                            </w:r>
                            <w:r w:rsid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imum: _________________</w:t>
                            </w:r>
                          </w:p>
                          <w:p w:rsidR="00C40DB4" w:rsidRPr="00C40DB4" w:rsidRDefault="008D5501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Absolute</w:t>
                            </w: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 xml:space="preserve"> </w:t>
                            </w:r>
                            <w:r w:rsid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Minimum: __________________</w:t>
                            </w:r>
                          </w:p>
                          <w:p w:rsidR="00C40DB4" w:rsidRPr="00C40DB4" w:rsidRDefault="00C40DB4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 xml:space="preserve">End Behavior: </w:t>
                            </w:r>
                          </w:p>
                          <w:p w:rsidR="00C40DB4" w:rsidRDefault="00C40DB4" w:rsidP="00C40DB4"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  <w:position w:val="-28"/>
                              </w:rPr>
                              <w:object w:dxaOrig="2780" w:dyaOrig="680">
                                <v:shape id="_x0000_i1027" type="#_x0000_t75" style="width:139.35pt;height:34.65pt" o:ole="">
                                  <v:imagedata r:id="rId7" o:title=""/>
                                </v:shape>
                                <o:OLEObject Type="Embed" ProgID="Equation.DSMT4" ShapeID="_x0000_i1027" DrawAspect="Content" ObjectID="_1551767559" r:id="rId14"/>
                              </w:objec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5395" w:type="dxa"/>
          </w:tcPr>
          <w:p w:rsidR="00C40DB4" w:rsidRDefault="00646883" w:rsidP="00C40DB4">
            <w:pPr>
              <w:rPr>
                <w:rFonts w:ascii="Throw My Hands Up in the Air" w:hAnsi="Throw My Hands Up in the Air"/>
                <w:b/>
                <w:sz w:val="28"/>
              </w:rPr>
            </w:pPr>
            <w:r w:rsidRPr="00646883">
              <w:rPr>
                <w:rFonts w:ascii="Throw My Hands Up in the Air" w:hAnsi="Throw My Hands Up in the Air"/>
                <w:b/>
                <w:sz w:val="28"/>
              </w:rPr>
              <w:t>4.)</w:t>
            </w:r>
          </w:p>
          <w:p w:rsidR="00646883" w:rsidRDefault="00C40DB4" w:rsidP="00C40DB4">
            <w:pPr>
              <w:jc w:val="center"/>
              <w:rPr>
                <w:rFonts w:ascii="Throw My Hands Up in the Air" w:hAnsi="Throw My Hands Up in the Air"/>
                <w:b/>
                <w:sz w:val="28"/>
              </w:rPr>
            </w:pPr>
            <w:r>
              <w:rPr>
                <w:noProof/>
              </w:rPr>
              <w:drawing>
                <wp:inline distT="0" distB="0" distL="0" distR="0" wp14:anchorId="0B0E46BB" wp14:editId="3DBC3486">
                  <wp:extent cx="3085477" cy="3940629"/>
                  <wp:effectExtent l="0" t="0" r="635" b="317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37932" cy="40076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40DB4" w:rsidRPr="00646883" w:rsidRDefault="00F71B81" w:rsidP="00C40DB4">
            <w:pPr>
              <w:jc w:val="center"/>
              <w:rPr>
                <w:rFonts w:ascii="Throw My Hands Up in the Air" w:hAnsi="Throw My Hands Up in the Air"/>
                <w:b/>
                <w:sz w:val="28"/>
              </w:rPr>
            </w:pPr>
            <w:r w:rsidRPr="00C40DB4">
              <w:rPr>
                <w:rFonts w:ascii="Throw My Hands Up in the Air" w:hAnsi="Throw My Hands Up in the Air"/>
                <w:b/>
                <w:noProof/>
                <w:sz w:val="28"/>
              </w:rPr>
              <mc:AlternateContent>
                <mc:Choice Requires="wps">
                  <w:drawing>
                    <wp:anchor distT="45720" distB="45720" distL="114300" distR="114300" simplePos="0" relativeHeight="251665408" behindDoc="0" locked="0" layoutInCell="1" allowOverlap="1" wp14:anchorId="2FEB1CB9" wp14:editId="69B9B2C1">
                      <wp:simplePos x="0" y="0"/>
                      <wp:positionH relativeFrom="column">
                        <wp:posOffset>104502</wp:posOffset>
                      </wp:positionH>
                      <wp:positionV relativeFrom="paragraph">
                        <wp:posOffset>1214936</wp:posOffset>
                      </wp:positionV>
                      <wp:extent cx="3101975" cy="1404620"/>
                      <wp:effectExtent l="0" t="0" r="3175" b="0"/>
                      <wp:wrapSquare wrapText="bothSides"/>
                      <wp:docPr id="1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01975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40DB4" w:rsidRPr="00C40DB4" w:rsidRDefault="00C40DB4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Domain: ________________________</w:t>
                                  </w:r>
                                </w:p>
                                <w:p w:rsidR="00C40DB4" w:rsidRPr="00C40DB4" w:rsidRDefault="00C40DB4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Range: __________________________</w:t>
                                  </w:r>
                                </w:p>
                                <w:p w:rsidR="00C40DB4" w:rsidRPr="00C40DB4" w:rsidRDefault="00C40DB4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proofErr w:type="gramStart"/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x-intercept</w:t>
                                  </w:r>
                                  <w:proofErr w:type="gramEnd"/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: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____</w:t>
                                  </w: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___________________</w:t>
                                  </w:r>
                                </w:p>
                                <w:p w:rsidR="00C40DB4" w:rsidRPr="00C40DB4" w:rsidRDefault="00C40DB4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y-intercept</w:t>
                                  </w:r>
                                  <w:proofErr w:type="gramEnd"/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: ______</w:t>
                                  </w: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________________</w:t>
                                  </w:r>
                                </w:p>
                                <w:p w:rsidR="00C40DB4" w:rsidRPr="00C40DB4" w:rsidRDefault="00C40DB4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Inte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rval of Increase: _____________</w:t>
                                  </w: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____</w:t>
                                  </w:r>
                                </w:p>
                                <w:p w:rsidR="00C40DB4" w:rsidRPr="00C40DB4" w:rsidRDefault="00C40DB4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Interval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 xml:space="preserve"> of Decrease: ________________</w:t>
                                  </w:r>
                                </w:p>
                                <w:p w:rsidR="00C40DB4" w:rsidRPr="00C40DB4" w:rsidRDefault="008D5501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Absolute</w:t>
                                  </w: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 xml:space="preserve"> </w:t>
                                  </w:r>
                                  <w:r w:rsidR="00C40DB4"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Max</w:t>
                                  </w:r>
                                  <w:r w:rsid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imum: _________________</w:t>
                                  </w:r>
                                </w:p>
                                <w:p w:rsidR="00C40DB4" w:rsidRPr="00C40DB4" w:rsidRDefault="008D5501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Absolute</w:t>
                                  </w: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 xml:space="preserve"> </w:t>
                                  </w:r>
                                  <w:r w:rsid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>Minimum: __________________</w:t>
                                  </w:r>
                                </w:p>
                                <w:p w:rsidR="00C40DB4" w:rsidRPr="00C40DB4" w:rsidRDefault="00C40DB4" w:rsidP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</w:pPr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</w:rPr>
                                    <w:t xml:space="preserve">End Behavior: </w:t>
                                  </w:r>
                                </w:p>
                                <w:p w:rsidR="00C40DB4" w:rsidRDefault="00C40DB4" w:rsidP="00C40DB4">
                                  <w:r w:rsidRPr="00C40DB4">
                                    <w:rPr>
                                      <w:rFonts w:ascii="Throw My Hands Up in the Air" w:hAnsi="Throw My Hands Up in the Air"/>
                                      <w:b/>
                                      <w:position w:val="-28"/>
                                    </w:rPr>
                                    <w:object w:dxaOrig="2780" w:dyaOrig="680">
                                      <v:shape id="_x0000_i1028" type="#_x0000_t75" style="width:139.4pt;height:34.65pt" o:ole="">
                                        <v:imagedata r:id="rId5" o:title=""/>
                                      </v:shape>
                                      <o:OLEObject Type="Embed" ProgID="Equation.DSMT4" ShapeID="_x0000_i1028" DrawAspect="Content" ObjectID="_1551771868" r:id="rId1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2FEB1CB9" id="_x0000_s1029" type="#_x0000_t202" style="position:absolute;left:0;text-align:left;margin-left:8.25pt;margin-top:95.65pt;width:244.25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" stroked="f">
                      <v:textbox style="mso-fit-shape-to-text:t">
                        <w:txbxContent>
                          <w:p w:rsidR="00C40DB4" w:rsidRPr="00C40DB4" w:rsidRDefault="00C40DB4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Domain: ________________________</w:t>
                            </w:r>
                          </w:p>
                          <w:p w:rsidR="00C40DB4" w:rsidRPr="00C40DB4" w:rsidRDefault="00C40DB4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Range: __________________________</w:t>
                            </w:r>
                          </w:p>
                          <w:p w:rsidR="00C40DB4" w:rsidRPr="00C40DB4" w:rsidRDefault="00C40DB4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proofErr w:type="gramStart"/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x-intercept</w:t>
                            </w:r>
                            <w:proofErr w:type="gramEnd"/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: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____</w:t>
                            </w: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___________________</w:t>
                            </w:r>
                          </w:p>
                          <w:p w:rsidR="00C40DB4" w:rsidRPr="00C40DB4" w:rsidRDefault="00C40DB4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proofErr w:type="gramStart"/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y-intercept</w:t>
                            </w:r>
                            <w:proofErr w:type="gramEnd"/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: ______</w:t>
                            </w: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________________</w:t>
                            </w:r>
                          </w:p>
                          <w:p w:rsidR="00C40DB4" w:rsidRPr="00C40DB4" w:rsidRDefault="00C40DB4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Inte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rval of Increase: _____________</w:t>
                            </w: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____</w:t>
                            </w:r>
                          </w:p>
                          <w:p w:rsidR="00C40DB4" w:rsidRPr="00C40DB4" w:rsidRDefault="00C40DB4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Interval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 xml:space="preserve"> of Decrease: ________________</w:t>
                            </w:r>
                          </w:p>
                          <w:p w:rsidR="00C40DB4" w:rsidRPr="00C40DB4" w:rsidRDefault="008D5501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Absolute</w:t>
                            </w: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 xml:space="preserve"> </w:t>
                            </w:r>
                            <w:r w:rsidR="00C40DB4"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Max</w:t>
                            </w:r>
                            <w:r w:rsid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imum: _________________</w:t>
                            </w:r>
                          </w:p>
                          <w:p w:rsidR="00C40DB4" w:rsidRPr="00C40DB4" w:rsidRDefault="008D5501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>
                              <w:rPr>
                                <w:rFonts w:ascii="Throw My Hands Up in the Air" w:hAnsi="Throw My Hands Up in the Air"/>
                                <w:b/>
                              </w:rPr>
                              <w:t>Absolute</w:t>
                            </w: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 xml:space="preserve"> </w:t>
                            </w:r>
                            <w:r w:rsid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>Minimum: __________________</w:t>
                            </w:r>
                          </w:p>
                          <w:p w:rsidR="00C40DB4" w:rsidRPr="00C40DB4" w:rsidRDefault="00C40DB4" w:rsidP="00C40DB4">
                            <w:pPr>
                              <w:rPr>
                                <w:rFonts w:ascii="Throw My Hands Up in the Air" w:hAnsi="Throw My Hands Up in the Air"/>
                                <w:b/>
                              </w:rPr>
                            </w:pPr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</w:rPr>
                              <w:t xml:space="preserve">End Behavior: </w:t>
                            </w:r>
                          </w:p>
                          <w:p w:rsidR="00C40DB4" w:rsidRDefault="00C40DB4" w:rsidP="00C40DB4">
                            <w:r w:rsidRPr="00C40DB4">
                              <w:rPr>
                                <w:rFonts w:ascii="Throw My Hands Up in the Air" w:hAnsi="Throw My Hands Up in the Air"/>
                                <w:b/>
                                <w:position w:val="-28"/>
                              </w:rPr>
                              <w:object w:dxaOrig="2780" w:dyaOrig="680">
                                <v:shape id="_x0000_i1028" type="#_x0000_t75" style="width:139.35pt;height:34.65pt" o:ole="">
                                  <v:imagedata r:id="rId7" o:title=""/>
                                </v:shape>
                                <o:OLEObject Type="Embed" ProgID="Equation.DSMT4" ShapeID="_x0000_i1028" DrawAspect="Content" ObjectID="_1551767560" r:id="rId17"/>
                              </w:objec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</w:tbl>
    <w:p w:rsidR="00646883" w:rsidRPr="00646883" w:rsidRDefault="00646883" w:rsidP="008D5501">
      <w:pPr>
        <w:rPr>
          <w:rFonts w:ascii="Throw My Hands Up in the Air" w:hAnsi="Throw My Hands Up in the Air"/>
          <w:b/>
          <w:sz w:val="28"/>
        </w:rPr>
      </w:pPr>
    </w:p>
    <w:sectPr w:rsidR="00646883" w:rsidRPr="00646883" w:rsidSect="0064688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Throw My Hands Up in the Air">
    <w:panose1 w:val="02000506000000020004"/>
    <w:charset w:val="00"/>
    <w:family w:val="auto"/>
    <w:pitch w:val="variable"/>
    <w:sig w:usb0="A000002F" w:usb1="5000004A" w:usb2="00000000" w:usb3="00000000" w:csb0="0000000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6883"/>
    <w:rsid w:val="00445E46"/>
    <w:rsid w:val="00646883"/>
    <w:rsid w:val="008D5501"/>
    <w:rsid w:val="00920A06"/>
    <w:rsid w:val="00AC6B74"/>
    <w:rsid w:val="00B34C4B"/>
    <w:rsid w:val="00C40DB4"/>
    <w:rsid w:val="00E5737A"/>
    <w:rsid w:val="00E973A6"/>
    <w:rsid w:val="00ED13B1"/>
    <w:rsid w:val="00F113A9"/>
    <w:rsid w:val="00F574C4"/>
    <w:rsid w:val="00F71B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9397041-6A78-4EBB-ACB2-9E2EC60082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4688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C6B7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6B7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0.wmf"/><Relationship Id="rId12" Type="http://schemas.openxmlformats.org/officeDocument/2006/relationships/image" Target="media/image4.png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2.wmf"/><Relationship Id="rId15" Type="http://schemas.openxmlformats.org/officeDocument/2006/relationships/image" Target="media/image5.png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3.png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3</Words>
  <Characters>19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3</cp:revision>
  <cp:lastPrinted>2017-03-23T13:45:00Z</cp:lastPrinted>
  <dcterms:created xsi:type="dcterms:W3CDTF">2017-03-23T13:46:00Z</dcterms:created>
  <dcterms:modified xsi:type="dcterms:W3CDTF">2017-03-23T14:58:00Z</dcterms:modified>
</cp:coreProperties>
</file>